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DD234F0" w14:textId="6C3C904E" w:rsidR="00F71452" w:rsidRDefault="00000000">
      <w:pPr>
        <w:pStyle w:val="Title"/>
      </w:pPr>
      <w:r>
        <w:t xml:space="preserve">Closing Arguments Task Cards teacher guide </w:t>
      </w:r>
    </w:p>
    <w:tbl>
      <w:tblPr>
        <w:tblStyle w:val="a0"/>
        <w:tblW w:w="1295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43214E" w:rsidRPr="0043214E" w14:paraId="404326DC" w14:textId="77777777">
        <w:trPr>
          <w:trHeight w:val="3390"/>
        </w:trPr>
        <w:tc>
          <w:tcPr>
            <w:tcW w:w="6475" w:type="dxa"/>
            <w:tcBorders>
              <w:bottom w:val="single" w:sz="4" w:space="0" w:color="BED7D3"/>
              <w:right w:val="nil"/>
            </w:tcBorders>
          </w:tcPr>
          <w:p w14:paraId="7445B686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Given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 xml:space="preserve">4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>6</w:t>
            </w:r>
          </w:p>
          <w:p w14:paraId="31781CA1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Prove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 xml:space="preserve">5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>6</w:t>
            </w:r>
          </w:p>
          <w:p w14:paraId="67EF2055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tbl>
            <w:tblPr>
              <w:tblStyle w:val="a1"/>
              <w:tblW w:w="5177" w:type="dxa"/>
              <w:tblBorders>
                <w:top w:val="single" w:sz="4" w:space="0" w:color="BED7D3" w:themeColor="accent3"/>
                <w:left w:val="single" w:sz="4" w:space="0" w:color="BED7D3" w:themeColor="accent3"/>
                <w:bottom w:val="single" w:sz="4" w:space="0" w:color="BED7D3" w:themeColor="accent3"/>
                <w:right w:val="single" w:sz="4" w:space="0" w:color="BED7D3" w:themeColor="accent3"/>
                <w:insideH w:val="single" w:sz="4" w:space="0" w:color="BED7D3" w:themeColor="accent3"/>
                <w:insideV w:val="single" w:sz="4" w:space="0" w:color="BED7D3" w:themeColor="accent3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72"/>
              <w:gridCol w:w="25"/>
              <w:gridCol w:w="2880"/>
            </w:tblGrid>
            <w:tr w:rsidR="0043214E" w:rsidRPr="0043214E" w14:paraId="332D8B05" w14:textId="77777777" w:rsidTr="00AA3E1B">
              <w:tc>
                <w:tcPr>
                  <w:tcW w:w="2297" w:type="dxa"/>
                  <w:gridSpan w:val="2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5BB84088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Statement:</w:t>
                  </w:r>
                </w:p>
              </w:tc>
              <w:tc>
                <w:tcPr>
                  <w:tcW w:w="2880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46909193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Reason:</w:t>
                  </w:r>
                </w:p>
              </w:tc>
            </w:tr>
            <w:tr w:rsidR="00D6694B" w:rsidRPr="0043214E" w14:paraId="1D7DEDBE" w14:textId="77777777" w:rsidTr="00AA3E1B">
              <w:trPr>
                <w:trHeight w:val="419"/>
              </w:trPr>
              <w:tc>
                <w:tcPr>
                  <w:tcW w:w="227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6CC7C6E" w14:textId="13306E23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1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4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2905" w:type="dxa"/>
                  <w:gridSpan w:val="2"/>
                  <w:vAlign w:val="center"/>
                </w:tcPr>
                <w:p w14:paraId="45710FF4" w14:textId="42661A9C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D6694B" w:rsidRPr="0043214E" w14:paraId="3F9D40FE" w14:textId="77777777" w:rsidTr="00AA3E1B">
              <w:trPr>
                <w:trHeight w:val="418"/>
              </w:trPr>
              <w:tc>
                <w:tcPr>
                  <w:tcW w:w="227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34879BB" w14:textId="43FDE2C7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 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5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2905" w:type="dxa"/>
                  <w:gridSpan w:val="2"/>
                  <w:vAlign w:val="center"/>
                </w:tcPr>
                <w:p w14:paraId="6E4A9E06" w14:textId="62179F79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Vertical Angles Theorem</w:t>
                  </w:r>
                </w:p>
              </w:tc>
            </w:tr>
            <w:tr w:rsidR="00D6694B" w:rsidRPr="0043214E" w14:paraId="570BE04F" w14:textId="77777777" w:rsidTr="00AA3E1B">
              <w:trPr>
                <w:trHeight w:val="418"/>
              </w:trPr>
              <w:tc>
                <w:tcPr>
                  <w:tcW w:w="227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9379894" w14:textId="39238CDD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3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5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2905" w:type="dxa"/>
                  <w:gridSpan w:val="2"/>
                  <w:vAlign w:val="center"/>
                </w:tcPr>
                <w:p w14:paraId="0ED33102" w14:textId="037C12B4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Transitive Property</w:t>
                  </w:r>
                </w:p>
              </w:tc>
            </w:tr>
          </w:tbl>
          <w:p w14:paraId="09A003BA" w14:textId="19A6D0D1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br/>
              <w:t>*A paragraph proof has the same information as a two-column proof</w:t>
            </w:r>
            <w:r w:rsidR="00AA3E1B">
              <w:rPr>
                <w:bCs/>
                <w:color w:val="000000"/>
              </w:rPr>
              <w:t>, but the</w:t>
            </w:r>
            <w:r w:rsidRPr="0043214E">
              <w:rPr>
                <w:bCs/>
                <w:color w:val="000000"/>
              </w:rPr>
              <w:t xml:space="preserve"> statements and reasons are phrased in complete sentences.</w:t>
            </w:r>
          </w:p>
        </w:tc>
        <w:tc>
          <w:tcPr>
            <w:tcW w:w="6475" w:type="dxa"/>
            <w:tcBorders>
              <w:left w:val="nil"/>
              <w:bottom w:val="single" w:sz="4" w:space="0" w:color="BED7D3"/>
            </w:tcBorders>
          </w:tcPr>
          <w:p w14:paraId="5ABBA301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  <w:r w:rsidRPr="0043214E">
              <w:rPr>
                <w:bCs/>
                <w:noProof/>
                <w:color w:val="000000"/>
              </w:rPr>
              <w:drawing>
                <wp:inline distT="0" distB="0" distL="0" distR="0" wp14:anchorId="15FF8FC2" wp14:editId="083AB2F6">
                  <wp:extent cx="2471738" cy="2153796"/>
                  <wp:effectExtent l="0" t="0" r="0" b="0"/>
                  <wp:docPr id="22" name="image6.png" descr="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.png" descr="Shape&#10;&#10;Description automatically generated"/>
                          <pic:cNvPicPr preferRelativeResize="0"/>
                        </pic:nvPicPr>
                        <pic:blipFill>
                          <a:blip r:embed="rId7"/>
                          <a:srcRect l="9602" t="15144" r="10596" b="15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1738" cy="215379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B69432E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</w:tr>
      <w:tr w:rsidR="00D6694B" w:rsidRPr="0043214E" w14:paraId="01571F57" w14:textId="77777777" w:rsidTr="00D6694B">
        <w:trPr>
          <w:trHeight w:val="4348"/>
        </w:trPr>
        <w:tc>
          <w:tcPr>
            <w:tcW w:w="6475" w:type="dxa"/>
            <w:tcBorders>
              <w:top w:val="single" w:sz="4" w:space="0" w:color="BED7D3"/>
              <w:right w:val="nil"/>
            </w:tcBorders>
          </w:tcPr>
          <w:p w14:paraId="6B36962B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Given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 xml:space="preserve">1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>3</w:t>
            </w:r>
          </w:p>
          <w:p w14:paraId="282BDE11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Prove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 xml:space="preserve">2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>4</w:t>
            </w:r>
          </w:p>
          <w:p w14:paraId="35F30220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tbl>
            <w:tblPr>
              <w:tblStyle w:val="a2"/>
              <w:tblW w:w="6235" w:type="dxa"/>
              <w:tblBorders>
                <w:top w:val="single" w:sz="4" w:space="0" w:color="BED7D3" w:themeColor="accent3"/>
                <w:left w:val="single" w:sz="4" w:space="0" w:color="BED7D3" w:themeColor="accent3"/>
                <w:bottom w:val="single" w:sz="4" w:space="0" w:color="BED7D3" w:themeColor="accent3"/>
                <w:right w:val="single" w:sz="4" w:space="0" w:color="BED7D3" w:themeColor="accent3"/>
                <w:insideH w:val="single" w:sz="4" w:space="0" w:color="BED7D3" w:themeColor="accent3"/>
                <w:insideV w:val="single" w:sz="4" w:space="0" w:color="BED7D3" w:themeColor="accent3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3107"/>
              <w:gridCol w:w="10"/>
              <w:gridCol w:w="3118"/>
            </w:tblGrid>
            <w:tr w:rsidR="0043214E" w:rsidRPr="0043214E" w14:paraId="29423CEA" w14:textId="77777777" w:rsidTr="00D6694B">
              <w:tc>
                <w:tcPr>
                  <w:tcW w:w="3107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46A55832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Statement:</w:t>
                  </w:r>
                </w:p>
              </w:tc>
              <w:tc>
                <w:tcPr>
                  <w:tcW w:w="3128" w:type="dxa"/>
                  <w:gridSpan w:val="2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50355672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Reason:</w:t>
                  </w:r>
                </w:p>
              </w:tc>
            </w:tr>
            <w:tr w:rsidR="00D6694B" w:rsidRPr="0043214E" w14:paraId="39DD202B" w14:textId="77777777" w:rsidTr="00AA3E1B">
              <w:trPr>
                <w:trHeight w:val="454"/>
              </w:trPr>
              <w:tc>
                <w:tcPr>
                  <w:tcW w:w="3117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A2EA6BF" w14:textId="1D932087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1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3</w:t>
                  </w:r>
                </w:p>
              </w:tc>
              <w:tc>
                <w:tcPr>
                  <w:tcW w:w="3118" w:type="dxa"/>
                  <w:vAlign w:val="center"/>
                </w:tcPr>
                <w:p w14:paraId="08943C62" w14:textId="3053A2D3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D6694B" w:rsidRPr="0043214E" w14:paraId="03C54028" w14:textId="77777777" w:rsidTr="00AA3E1B">
              <w:trPr>
                <w:trHeight w:val="451"/>
              </w:trPr>
              <w:tc>
                <w:tcPr>
                  <w:tcW w:w="3117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ABE9E9B" w14:textId="70EA1F94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 = 90°</w:t>
                  </w:r>
                </w:p>
              </w:tc>
              <w:tc>
                <w:tcPr>
                  <w:tcW w:w="3118" w:type="dxa"/>
                  <w:vAlign w:val="center"/>
                </w:tcPr>
                <w:p w14:paraId="0DF8258D" w14:textId="32B8A6F7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Definition of Right Angles</w:t>
                  </w:r>
                </w:p>
              </w:tc>
            </w:tr>
            <w:tr w:rsidR="00D6694B" w:rsidRPr="0043214E" w14:paraId="0F5FD183" w14:textId="77777777" w:rsidTr="00AA3E1B">
              <w:trPr>
                <w:trHeight w:val="451"/>
              </w:trPr>
              <w:tc>
                <w:tcPr>
                  <w:tcW w:w="3117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D15E301" w14:textId="5410528B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 = 90°</w:t>
                  </w:r>
                </w:p>
              </w:tc>
              <w:tc>
                <w:tcPr>
                  <w:tcW w:w="3118" w:type="dxa"/>
                  <w:vAlign w:val="center"/>
                </w:tcPr>
                <w:p w14:paraId="413AFF45" w14:textId="615CEA55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Definition of Right Angles</w:t>
                  </w:r>
                </w:p>
              </w:tc>
            </w:tr>
            <w:tr w:rsidR="00D6694B" w:rsidRPr="0043214E" w14:paraId="00CEF988" w14:textId="77777777" w:rsidTr="00AA3E1B">
              <w:trPr>
                <w:trHeight w:val="451"/>
              </w:trPr>
              <w:tc>
                <w:tcPr>
                  <w:tcW w:w="3117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6F66E53" w14:textId="6C39D44E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118" w:type="dxa"/>
                  <w:vAlign w:val="center"/>
                </w:tcPr>
                <w:p w14:paraId="69F54117" w14:textId="23BF4959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Transitive Property</w:t>
                  </w:r>
                </w:p>
              </w:tc>
            </w:tr>
            <w:tr w:rsidR="00D6694B" w:rsidRPr="0043214E" w14:paraId="18B7BB4D" w14:textId="77777777" w:rsidTr="00AA3E1B">
              <w:trPr>
                <w:trHeight w:val="451"/>
              </w:trPr>
              <w:tc>
                <w:tcPr>
                  <w:tcW w:w="3117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240DF15" w14:textId="4F1D8A4F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5. 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2 =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118" w:type="dxa"/>
                  <w:vAlign w:val="center"/>
                </w:tcPr>
                <w:p w14:paraId="1F4798A5" w14:textId="1F83D78D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5. Subtraction Property</w:t>
                  </w:r>
                </w:p>
              </w:tc>
            </w:tr>
            <w:tr w:rsidR="00D6694B" w:rsidRPr="0043214E" w14:paraId="1F04711C" w14:textId="77777777" w:rsidTr="00AA3E1B">
              <w:trPr>
                <w:trHeight w:val="451"/>
              </w:trPr>
              <w:tc>
                <w:tcPr>
                  <w:tcW w:w="3117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6337C28" w14:textId="4A8FB4D3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6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2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4</w:t>
                  </w:r>
                </w:p>
              </w:tc>
              <w:tc>
                <w:tcPr>
                  <w:tcW w:w="3118" w:type="dxa"/>
                  <w:vAlign w:val="center"/>
                </w:tcPr>
                <w:p w14:paraId="5B993148" w14:textId="5EEA8BFD" w:rsidR="00D6694B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6. Definition of Congruent Angles</w:t>
                  </w:r>
                </w:p>
              </w:tc>
            </w:tr>
          </w:tbl>
          <w:p w14:paraId="5B6FF755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  <w:tc>
          <w:tcPr>
            <w:tcW w:w="6475" w:type="dxa"/>
            <w:tcBorders>
              <w:top w:val="single" w:sz="4" w:space="0" w:color="BED7D3"/>
              <w:left w:val="nil"/>
            </w:tcBorders>
          </w:tcPr>
          <w:p w14:paraId="71706ECA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  <w:r w:rsidRPr="0043214E">
              <w:rPr>
                <w:bCs/>
                <w:noProof/>
                <w:color w:val="000000"/>
              </w:rPr>
              <w:drawing>
                <wp:inline distT="0" distB="0" distL="0" distR="0" wp14:anchorId="4EF044A8" wp14:editId="4B55543C">
                  <wp:extent cx="3620477" cy="1536192"/>
                  <wp:effectExtent l="0" t="0" r="0" b="0"/>
                  <wp:docPr id="25" name="image1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477" cy="153619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5A0C13" w14:textId="77777777" w:rsidR="00F71452" w:rsidRPr="00D6694B" w:rsidRDefault="00F71452">
      <w:pPr>
        <w:rPr>
          <w:bCs/>
          <w:color w:val="000000"/>
          <w:sz w:val="6"/>
          <w:szCs w:val="6"/>
        </w:rPr>
      </w:pPr>
    </w:p>
    <w:tbl>
      <w:tblPr>
        <w:tblStyle w:val="a3"/>
        <w:tblW w:w="1295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43214E" w:rsidRPr="0043214E" w14:paraId="21E8061A" w14:textId="77777777">
        <w:trPr>
          <w:trHeight w:val="3951"/>
        </w:trPr>
        <w:tc>
          <w:tcPr>
            <w:tcW w:w="6475" w:type="dxa"/>
            <w:tcBorders>
              <w:bottom w:val="single" w:sz="8" w:space="0" w:color="BED7D3"/>
              <w:right w:val="nil"/>
            </w:tcBorders>
          </w:tcPr>
          <w:p w14:paraId="478DE29C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lastRenderedPageBreak/>
              <w:t xml:space="preserve">Given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>AEC is a right angle</w:t>
            </w:r>
          </w:p>
          <w:p w14:paraId="293B585E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43214E">
              <w:rPr>
                <w:rFonts w:eastAsia="Cambria Math"/>
                <w:bCs/>
                <w:color w:val="000000"/>
              </w:rPr>
              <w:t xml:space="preserve">            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BED is a right angle</w:t>
            </w:r>
          </w:p>
          <w:p w14:paraId="64B9D2A2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43214E">
              <w:rPr>
                <w:rFonts w:eastAsia="Cambria Math"/>
                <w:bCs/>
                <w:color w:val="000000"/>
              </w:rPr>
              <w:t xml:space="preserve">Prove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 xml:space="preserve">AEB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rFonts w:eastAsia="Cambria Math"/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CED</w:t>
            </w:r>
          </w:p>
          <w:p w14:paraId="47D26B71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</w:p>
          <w:tbl>
            <w:tblPr>
              <w:tblStyle w:val="a4"/>
              <w:tblW w:w="6617" w:type="dxa"/>
              <w:tblBorders>
                <w:top w:val="single" w:sz="4" w:space="0" w:color="BED7D3" w:themeColor="accent3"/>
                <w:left w:val="single" w:sz="4" w:space="0" w:color="BED7D3" w:themeColor="accent3"/>
                <w:bottom w:val="single" w:sz="4" w:space="0" w:color="BED7D3" w:themeColor="accent3"/>
                <w:right w:val="single" w:sz="4" w:space="0" w:color="BED7D3" w:themeColor="accent3"/>
                <w:insideH w:val="single" w:sz="4" w:space="0" w:color="BED7D3" w:themeColor="accent3"/>
                <w:insideV w:val="single" w:sz="4" w:space="0" w:color="BED7D3" w:themeColor="accent3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097"/>
              <w:gridCol w:w="2250"/>
              <w:gridCol w:w="270"/>
            </w:tblGrid>
            <w:tr w:rsidR="0043214E" w:rsidRPr="0043214E" w14:paraId="7D81BB28" w14:textId="77777777" w:rsidTr="00D6694B">
              <w:tc>
                <w:tcPr>
                  <w:tcW w:w="4097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6E7098AD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/>
                      <w:color w:val="FFFFFF" w:themeColor="background1"/>
                    </w:rPr>
                  </w:pPr>
                  <w:r w:rsidRPr="0043214E">
                    <w:rPr>
                      <w:rFonts w:eastAsia="Cambria Math"/>
                      <w:b/>
                      <w:color w:val="FFFFFF" w:themeColor="background1"/>
                    </w:rPr>
                    <w:t>Statement:</w:t>
                  </w:r>
                </w:p>
              </w:tc>
              <w:tc>
                <w:tcPr>
                  <w:tcW w:w="2520" w:type="dxa"/>
                  <w:gridSpan w:val="2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709E21C0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/>
                      <w:color w:val="FFFFFF" w:themeColor="background1"/>
                    </w:rPr>
                  </w:pPr>
                  <w:r w:rsidRPr="0043214E">
                    <w:rPr>
                      <w:rFonts w:eastAsia="Cambria Math"/>
                      <w:b/>
                      <w:color w:val="FFFFFF" w:themeColor="background1"/>
                    </w:rPr>
                    <w:t>Reason:</w:t>
                  </w:r>
                </w:p>
              </w:tc>
            </w:tr>
            <w:tr w:rsidR="00477841" w:rsidRPr="0043214E" w14:paraId="03B73D81" w14:textId="77777777" w:rsidTr="00AA3E1B">
              <w:trPr>
                <w:gridAfter w:val="1"/>
                <w:wAfter w:w="270" w:type="dxa"/>
                <w:trHeight w:val="541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E16F900" w14:textId="5BC240F3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1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AEC is a right angle</w:t>
                  </w:r>
                </w:p>
              </w:tc>
              <w:tc>
                <w:tcPr>
                  <w:tcW w:w="2250" w:type="dxa"/>
                  <w:vAlign w:val="center"/>
                </w:tcPr>
                <w:p w14:paraId="1D23DBE2" w14:textId="46428038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1. Given</w:t>
                  </w:r>
                </w:p>
              </w:tc>
            </w:tr>
            <w:tr w:rsidR="00477841" w:rsidRPr="0043214E" w14:paraId="1851EB6A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1FD9C79" w14:textId="5377885D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2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D is a right angle</w:t>
                  </w:r>
                </w:p>
              </w:tc>
              <w:tc>
                <w:tcPr>
                  <w:tcW w:w="2250" w:type="dxa"/>
                  <w:vAlign w:val="center"/>
                </w:tcPr>
                <w:p w14:paraId="7A39D94A" w14:textId="0468B8C1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2. Given</w:t>
                  </w:r>
                </w:p>
              </w:tc>
            </w:tr>
            <w:tr w:rsidR="00477841" w:rsidRPr="0043214E" w14:paraId="1B692EE0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BE16A6B" w14:textId="65726B55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3.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AEB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C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=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AEC</w:t>
                  </w:r>
                </w:p>
              </w:tc>
              <w:tc>
                <w:tcPr>
                  <w:tcW w:w="2250" w:type="dxa"/>
                  <w:vAlign w:val="center"/>
                </w:tcPr>
                <w:p w14:paraId="19C0FAFB" w14:textId="6C314D06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3. Angle Addition Postulate</w:t>
                  </w:r>
                </w:p>
              </w:tc>
            </w:tr>
            <w:tr w:rsidR="00477841" w:rsidRPr="0043214E" w14:paraId="59E3F4BE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F8B38B5" w14:textId="05466A5D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4.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AEB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C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= 90°</w:t>
                  </w:r>
                </w:p>
              </w:tc>
              <w:tc>
                <w:tcPr>
                  <w:tcW w:w="2250" w:type="dxa"/>
                  <w:vAlign w:val="center"/>
                </w:tcPr>
                <w:p w14:paraId="2D3809FD" w14:textId="792D8748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4. Definition of Right Angles</w:t>
                  </w:r>
                </w:p>
              </w:tc>
            </w:tr>
            <w:tr w:rsidR="00477841" w:rsidRPr="0043214E" w14:paraId="0824BAD2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30BE319" w14:textId="2C61B12D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5.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C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CED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=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D</w:t>
                  </w:r>
                </w:p>
              </w:tc>
              <w:tc>
                <w:tcPr>
                  <w:tcW w:w="2250" w:type="dxa"/>
                  <w:vAlign w:val="center"/>
                </w:tcPr>
                <w:p w14:paraId="193101F4" w14:textId="0FA93D48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5. Angle Addition Postulate</w:t>
                  </w:r>
                </w:p>
              </w:tc>
            </w:tr>
            <w:tr w:rsidR="00477841" w:rsidRPr="0043214E" w14:paraId="514413ED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9B5743B" w14:textId="7110E2F3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6.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C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CED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= 90°</w:t>
                  </w:r>
                </w:p>
              </w:tc>
              <w:tc>
                <w:tcPr>
                  <w:tcW w:w="2250" w:type="dxa"/>
                  <w:vAlign w:val="center"/>
                </w:tcPr>
                <w:p w14:paraId="041FC137" w14:textId="2A8D5A77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6. Definition of Right Angles</w:t>
                  </w:r>
                </w:p>
              </w:tc>
            </w:tr>
            <w:tr w:rsidR="00477841" w:rsidRPr="0043214E" w14:paraId="674F79C1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7A7BAE67" w14:textId="647B0187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7.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AEB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C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=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BEC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CED</w:t>
                  </w:r>
                  <w:proofErr w:type="spellEnd"/>
                </w:p>
              </w:tc>
              <w:tc>
                <w:tcPr>
                  <w:tcW w:w="2250" w:type="dxa"/>
                  <w:vAlign w:val="center"/>
                </w:tcPr>
                <w:p w14:paraId="3BBD46BC" w14:textId="4923E084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7. Transitive Property</w:t>
                  </w:r>
                </w:p>
              </w:tc>
            </w:tr>
            <w:tr w:rsidR="00477841" w:rsidRPr="0043214E" w14:paraId="3FB29928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89B44B8" w14:textId="02001A7A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8.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AEB</w:t>
                  </w:r>
                  <w:proofErr w:type="spellEnd"/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= </w:t>
                  </w:r>
                  <w:proofErr w:type="spellStart"/>
                  <w:r w:rsidRPr="0043214E">
                    <w:rPr>
                      <w:rFonts w:eastAsia="Cambria Math"/>
                      <w:bCs/>
                      <w:color w:val="000000"/>
                    </w:rPr>
                    <w:t>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CED</w:t>
                  </w:r>
                  <w:proofErr w:type="spellEnd"/>
                </w:p>
              </w:tc>
              <w:tc>
                <w:tcPr>
                  <w:tcW w:w="2250" w:type="dxa"/>
                  <w:vAlign w:val="center"/>
                </w:tcPr>
                <w:p w14:paraId="6EFECAAF" w14:textId="1207ED73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8. Subtraction Property</w:t>
                  </w:r>
                </w:p>
              </w:tc>
            </w:tr>
            <w:tr w:rsidR="00477841" w:rsidRPr="0043214E" w14:paraId="3EEB4CF2" w14:textId="77777777" w:rsidTr="00AA3E1B">
              <w:trPr>
                <w:gridAfter w:val="1"/>
                <w:wAfter w:w="270" w:type="dxa"/>
                <w:trHeight w:val="533"/>
              </w:trPr>
              <w:tc>
                <w:tcPr>
                  <w:tcW w:w="409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856E5AE" w14:textId="65F3A8D7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>
                    <w:rPr>
                      <w:rFonts w:eastAsia="Cambria Math"/>
                      <w:bCs/>
                      <w:color w:val="000000"/>
                    </w:rPr>
                    <w:t>9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AEB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>CED</w:t>
                  </w:r>
                </w:p>
              </w:tc>
              <w:tc>
                <w:tcPr>
                  <w:tcW w:w="2250" w:type="dxa"/>
                  <w:vAlign w:val="center"/>
                </w:tcPr>
                <w:p w14:paraId="41AA577E" w14:textId="06835B30" w:rsidR="00477841" w:rsidRPr="0043214E" w:rsidRDefault="00D6694B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eastAsia="Cambria Math"/>
                      <w:bCs/>
                      <w:color w:val="000000"/>
                    </w:rPr>
                  </w:pPr>
                  <w:r w:rsidRPr="0043214E">
                    <w:rPr>
                      <w:rFonts w:eastAsia="Cambria Math"/>
                      <w:bCs/>
                      <w:color w:val="000000"/>
                    </w:rPr>
                    <w:t>9. Definition of Congruent Angles</w:t>
                  </w:r>
                </w:p>
              </w:tc>
            </w:tr>
          </w:tbl>
          <w:p w14:paraId="27BF2D85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</w:p>
        </w:tc>
        <w:tc>
          <w:tcPr>
            <w:tcW w:w="6475" w:type="dxa"/>
            <w:tcBorders>
              <w:left w:val="nil"/>
              <w:bottom w:val="single" w:sz="8" w:space="0" w:color="BED7D3"/>
            </w:tcBorders>
          </w:tcPr>
          <w:p w14:paraId="6C420EDF" w14:textId="2777ED69" w:rsidR="00F71452" w:rsidRPr="0043214E" w:rsidRDefault="00D6694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  <w:r w:rsidRPr="0043214E">
              <w:rPr>
                <w:bCs/>
                <w:noProof/>
                <w:color w:val="000000"/>
              </w:rPr>
              <w:drawing>
                <wp:anchor distT="0" distB="0" distL="114300" distR="114300" simplePos="0" relativeHeight="251660288" behindDoc="0" locked="0" layoutInCell="1" allowOverlap="1" wp14:anchorId="39146825" wp14:editId="760E85BE">
                  <wp:simplePos x="0" y="0"/>
                  <wp:positionH relativeFrom="column">
                    <wp:posOffset>697597</wp:posOffset>
                  </wp:positionH>
                  <wp:positionV relativeFrom="paragraph">
                    <wp:posOffset>149463</wp:posOffset>
                  </wp:positionV>
                  <wp:extent cx="2814066" cy="1569450"/>
                  <wp:effectExtent l="0" t="0" r="0" b="0"/>
                  <wp:wrapNone/>
                  <wp:docPr id="24" name="image11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4066" cy="15694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416CC2" w14:textId="5EDB8B32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p w14:paraId="11F6301C" w14:textId="7338EC24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p w14:paraId="2CA06FA6" w14:textId="5F56A589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</w:tr>
      <w:tr w:rsidR="0043214E" w:rsidRPr="0043214E" w14:paraId="34BB06B2" w14:textId="77777777">
        <w:trPr>
          <w:trHeight w:val="3951"/>
        </w:trPr>
        <w:tc>
          <w:tcPr>
            <w:tcW w:w="6475" w:type="dxa"/>
            <w:tcBorders>
              <w:right w:val="nil"/>
            </w:tcBorders>
          </w:tcPr>
          <w:p w14:paraId="5D3EE245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lastRenderedPageBreak/>
              <w:t xml:space="preserve">Given: </w:t>
            </w:r>
            <w:r w:rsidR="00A27B2E" w:rsidRPr="00BD6883">
              <w:rPr>
                <w:b/>
                <w:noProof/>
                <w:color w:val="000000"/>
                <w:vertAlign w:val="subscript"/>
              </w:rPr>
              <w:object w:dxaOrig="420" w:dyaOrig="330" w14:anchorId="256F76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0.65pt;height:16.4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26736372" r:id="rId11"/>
              </w:object>
            </w:r>
            <w:r w:rsidRPr="0043214E">
              <w:rPr>
                <w:bCs/>
                <w:color w:val="000000"/>
              </w:rPr>
              <w:t xml:space="preserve"> bisects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 xml:space="preserve"> DGF</w:t>
            </w:r>
          </w:p>
          <w:p w14:paraId="507B4E34" w14:textId="77777777" w:rsidR="00F71452" w:rsidRPr="0043214E" w:rsidRDefault="00000000">
            <w:pPr>
              <w:rPr>
                <w:rFonts w:eastAsia="Cambria Math"/>
                <w:bCs/>
                <w:color w:val="000000"/>
                <w:highlight w:val="yellow"/>
              </w:rPr>
            </w:pPr>
            <w:r w:rsidRPr="0043214E">
              <w:rPr>
                <w:rFonts w:eastAsia="Cambria Math"/>
                <w:bCs/>
                <w:color w:val="000000"/>
              </w:rPr>
              <w:t xml:space="preserve">        </w:t>
            </w:r>
            <w:r w:rsidRPr="0043214E">
              <w:rPr>
                <w:bCs/>
                <w:noProof/>
                <w:color w:val="000000"/>
              </w:rPr>
              <w:drawing>
                <wp:inline distT="0" distB="0" distL="114300" distR="114300" wp14:anchorId="401D4BB8" wp14:editId="3EEE9B93">
                  <wp:extent cx="277495" cy="202565"/>
                  <wp:effectExtent l="0" t="0" r="0" b="0"/>
                  <wp:docPr id="21" name="image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495" cy="20256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43214E">
              <w:rPr>
                <w:bCs/>
                <w:color w:val="000000"/>
              </w:rPr>
              <w:t xml:space="preserve"> intersects </w:t>
            </w:r>
            <w:r w:rsidRPr="0043214E">
              <w:rPr>
                <w:bCs/>
                <w:noProof/>
                <w:color w:val="000000"/>
              </w:rPr>
              <w:drawing>
                <wp:inline distT="0" distB="0" distL="114300" distR="114300" wp14:anchorId="62D3260D" wp14:editId="59679DC8">
                  <wp:extent cx="266065" cy="202565"/>
                  <wp:effectExtent l="0" t="0" r="0" b="0"/>
                  <wp:docPr id="27" name="image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065" cy="20256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43214E">
              <w:rPr>
                <w:bCs/>
                <w:color w:val="000000"/>
              </w:rPr>
              <w:t xml:space="preserve">and </w:t>
            </w:r>
            <w:r w:rsidRPr="0043214E">
              <w:rPr>
                <w:bCs/>
                <w:noProof/>
                <w:color w:val="000000"/>
                <w:vertAlign w:val="subscript"/>
              </w:rPr>
              <w:drawing>
                <wp:inline distT="0" distB="0" distL="114300" distR="114300" wp14:anchorId="771CF26C" wp14:editId="2C8D013D">
                  <wp:extent cx="254634" cy="213995"/>
                  <wp:effectExtent l="0" t="0" r="0" b="0"/>
                  <wp:docPr id="20" name="image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634" cy="21399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2573F244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Prove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 xml:space="preserve">1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rFonts w:eastAsia="Cambria Math"/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2</w:t>
            </w:r>
          </w:p>
          <w:p w14:paraId="6C21D838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tbl>
            <w:tblPr>
              <w:tblStyle w:val="a5"/>
              <w:tblW w:w="6225" w:type="dxa"/>
              <w:tblBorders>
                <w:top w:val="single" w:sz="4" w:space="0" w:color="BED7D3" w:themeColor="accent3"/>
                <w:left w:val="single" w:sz="4" w:space="0" w:color="BED7D3" w:themeColor="accent3"/>
                <w:bottom w:val="single" w:sz="4" w:space="0" w:color="BED7D3" w:themeColor="accent3"/>
                <w:right w:val="single" w:sz="4" w:space="0" w:color="BED7D3" w:themeColor="accent3"/>
                <w:insideH w:val="single" w:sz="4" w:space="0" w:color="BED7D3" w:themeColor="accent3"/>
                <w:insideV w:val="single" w:sz="4" w:space="0" w:color="BED7D3" w:themeColor="accent3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3110"/>
              <w:gridCol w:w="3115"/>
            </w:tblGrid>
            <w:tr w:rsidR="0043214E" w:rsidRPr="0043214E" w14:paraId="2DC62DAC" w14:textId="77777777" w:rsidTr="00AA3E1B">
              <w:tc>
                <w:tcPr>
                  <w:tcW w:w="3107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6970BB0D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Statement:</w:t>
                  </w:r>
                </w:p>
              </w:tc>
              <w:tc>
                <w:tcPr>
                  <w:tcW w:w="3118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24C4D258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Reason:</w:t>
                  </w:r>
                </w:p>
              </w:tc>
            </w:tr>
            <w:tr w:rsidR="00477841" w:rsidRPr="0043214E" w14:paraId="2C07B591" w14:textId="77777777" w:rsidTr="00AA3E1B">
              <w:trPr>
                <w:trHeight w:val="435"/>
              </w:trPr>
              <w:tc>
                <w:tcPr>
                  <w:tcW w:w="311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B66C4E8" w14:textId="66E5EE54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1. </w:t>
                  </w:r>
                  <w:r w:rsidRPr="0043214E">
                    <w:rPr>
                      <w:bCs/>
                      <w:noProof/>
                      <w:color w:val="000000"/>
                      <w:vertAlign w:val="subscript"/>
                    </w:rPr>
                    <w:drawing>
                      <wp:inline distT="0" distB="0" distL="114300" distR="114300" wp14:anchorId="38753922" wp14:editId="041D9B22">
                        <wp:extent cx="266700" cy="209550"/>
                        <wp:effectExtent l="0" t="0" r="0" b="0"/>
                        <wp:docPr id="19" name="image8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8.png"/>
                                <pic:cNvPicPr preferRelativeResize="0"/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6700" cy="209550"/>
                                </a:xfrm>
                                <a:prstGeom prst="rect">
                                  <a:avLst/>
                                </a:prstGeom>
                                <a:ln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43214E">
                    <w:rPr>
                      <w:bCs/>
                      <w:color w:val="000000"/>
                    </w:rPr>
                    <w:t xml:space="preserve"> bisects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rFonts w:eastAsia="Cambria Math"/>
                      <w:bCs/>
                      <w:color w:val="000000"/>
                    </w:rPr>
                    <w:t xml:space="preserve"> DGF</w:t>
                  </w:r>
                </w:p>
              </w:tc>
              <w:tc>
                <w:tcPr>
                  <w:tcW w:w="3113" w:type="dxa"/>
                  <w:vAlign w:val="center"/>
                </w:tcPr>
                <w:p w14:paraId="0547BC19" w14:textId="19517CA5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477841" w:rsidRPr="0043214E" w14:paraId="448ED8F4" w14:textId="77777777" w:rsidTr="00AA3E1B">
              <w:trPr>
                <w:trHeight w:val="52"/>
              </w:trPr>
              <w:tc>
                <w:tcPr>
                  <w:tcW w:w="311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8EA078A" w14:textId="49BB1E2A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113" w:type="dxa"/>
                  <w:vAlign w:val="center"/>
                </w:tcPr>
                <w:p w14:paraId="4AD0BA7B" w14:textId="66279118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Definition of Angle Bisector</w:t>
                  </w:r>
                </w:p>
              </w:tc>
            </w:tr>
            <w:tr w:rsidR="00477841" w:rsidRPr="0043214E" w14:paraId="40F8D6AE" w14:textId="77777777" w:rsidTr="00AA3E1B">
              <w:trPr>
                <w:trHeight w:val="433"/>
              </w:trPr>
              <w:tc>
                <w:tcPr>
                  <w:tcW w:w="311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F0EC32F" w14:textId="57F8A35F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3113" w:type="dxa"/>
                  <w:vAlign w:val="center"/>
                </w:tcPr>
                <w:p w14:paraId="3725D212" w14:textId="40B6601E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Vertical Angles Theorem</w:t>
                  </w:r>
                </w:p>
              </w:tc>
            </w:tr>
            <w:tr w:rsidR="00477841" w:rsidRPr="0043214E" w14:paraId="1FF32399" w14:textId="77777777" w:rsidTr="00AA3E1B">
              <w:trPr>
                <w:trHeight w:val="433"/>
              </w:trPr>
              <w:tc>
                <w:tcPr>
                  <w:tcW w:w="311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E28C2DF" w14:textId="686AD7BF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113" w:type="dxa"/>
                  <w:vAlign w:val="center"/>
                </w:tcPr>
                <w:p w14:paraId="25509865" w14:textId="6184B33E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Transitive Property</w:t>
                  </w:r>
                </w:p>
              </w:tc>
            </w:tr>
            <w:tr w:rsidR="00477841" w:rsidRPr="0043214E" w14:paraId="78DFB85D" w14:textId="77777777" w:rsidTr="00AA3E1B">
              <w:trPr>
                <w:trHeight w:val="433"/>
              </w:trPr>
              <w:tc>
                <w:tcPr>
                  <w:tcW w:w="3112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5D5DB8B" w14:textId="1DF50321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5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113" w:type="dxa"/>
                  <w:vAlign w:val="center"/>
                </w:tcPr>
                <w:p w14:paraId="4DA9744E" w14:textId="3A208A58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5. Definition of Congruent Angles</w:t>
                  </w:r>
                </w:p>
              </w:tc>
            </w:tr>
          </w:tbl>
          <w:p w14:paraId="3ECD5524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  <w:tc>
          <w:tcPr>
            <w:tcW w:w="6475" w:type="dxa"/>
            <w:tcBorders>
              <w:left w:val="nil"/>
            </w:tcBorders>
          </w:tcPr>
          <w:p w14:paraId="66481B45" w14:textId="729AFD1B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</w:p>
          <w:p w14:paraId="774B140F" w14:textId="60344199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p w14:paraId="164D762B" w14:textId="3EECE820" w:rsidR="00F71452" w:rsidRPr="0043214E" w:rsidRDefault="0047784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  <w:r w:rsidRPr="0043214E">
              <w:rPr>
                <w:bCs/>
                <w:noProof/>
                <w:color w:val="000000"/>
              </w:rPr>
              <w:drawing>
                <wp:anchor distT="0" distB="0" distL="114300" distR="114300" simplePos="0" relativeHeight="251659264" behindDoc="0" locked="0" layoutInCell="1" allowOverlap="1" wp14:anchorId="7ED5094A" wp14:editId="51992A3C">
                  <wp:simplePos x="0" y="0"/>
                  <wp:positionH relativeFrom="column">
                    <wp:posOffset>430231</wp:posOffset>
                  </wp:positionH>
                  <wp:positionV relativeFrom="paragraph">
                    <wp:posOffset>90937</wp:posOffset>
                  </wp:positionV>
                  <wp:extent cx="3082308" cy="1559467"/>
                  <wp:effectExtent l="0" t="0" r="0" b="0"/>
                  <wp:wrapNone/>
                  <wp:docPr id="26" name="image12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308" cy="1559467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43214E" w:rsidRPr="0043214E" w14:paraId="78DB63D3" w14:textId="77777777">
        <w:trPr>
          <w:trHeight w:val="4102"/>
        </w:trPr>
        <w:tc>
          <w:tcPr>
            <w:tcW w:w="6475" w:type="dxa"/>
            <w:tcBorders>
              <w:bottom w:val="single" w:sz="4" w:space="0" w:color="BED7D3"/>
              <w:right w:val="nil"/>
            </w:tcBorders>
          </w:tcPr>
          <w:p w14:paraId="05FCA18D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Given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3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4</w:t>
            </w:r>
          </w:p>
          <w:p w14:paraId="7F01A4E7" w14:textId="05B9ACCA" w:rsidR="0043214E" w:rsidRDefault="00000000" w:rsidP="0047784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Prove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1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2</w:t>
            </w:r>
            <w:r w:rsidRPr="0043214E">
              <w:rPr>
                <w:bCs/>
                <w:color w:val="000000"/>
              </w:rPr>
              <w:t xml:space="preserve"> </w:t>
            </w:r>
          </w:p>
          <w:p w14:paraId="3F267E00" w14:textId="77777777" w:rsidR="00477841" w:rsidRPr="00477841" w:rsidRDefault="00477841" w:rsidP="00477841">
            <w:pPr>
              <w:pStyle w:val="BodyText"/>
            </w:pPr>
          </w:p>
          <w:tbl>
            <w:tblPr>
              <w:tblStyle w:val="a6"/>
              <w:tblW w:w="6235" w:type="dxa"/>
              <w:tblBorders>
                <w:top w:val="single" w:sz="4" w:space="0" w:color="BED7D3" w:themeColor="accent3"/>
                <w:left w:val="single" w:sz="4" w:space="0" w:color="BED7D3" w:themeColor="accent3"/>
                <w:bottom w:val="single" w:sz="4" w:space="0" w:color="BED7D3" w:themeColor="accent3"/>
                <w:right w:val="single" w:sz="4" w:space="0" w:color="BED7D3" w:themeColor="accent3"/>
                <w:insideH w:val="single" w:sz="4" w:space="0" w:color="BED7D3" w:themeColor="accent3"/>
                <w:insideV w:val="single" w:sz="4" w:space="0" w:color="BED7D3" w:themeColor="accent3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3377"/>
              <w:gridCol w:w="2858"/>
            </w:tblGrid>
            <w:tr w:rsidR="0043214E" w:rsidRPr="0043214E" w14:paraId="0BEEBAA9" w14:textId="77777777" w:rsidTr="00477841">
              <w:tc>
                <w:tcPr>
                  <w:tcW w:w="3377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5029DCD2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Statement:</w:t>
                  </w:r>
                </w:p>
              </w:tc>
              <w:tc>
                <w:tcPr>
                  <w:tcW w:w="2858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710946D1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Reason:</w:t>
                  </w:r>
                </w:p>
              </w:tc>
            </w:tr>
            <w:tr w:rsidR="00477841" w:rsidRPr="0043214E" w14:paraId="61CCEF13" w14:textId="77777777" w:rsidTr="00AA3E1B">
              <w:trPr>
                <w:trHeight w:val="218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2E9CA13" w14:textId="07E49CA4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1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3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4</w:t>
                  </w:r>
                </w:p>
              </w:tc>
              <w:tc>
                <w:tcPr>
                  <w:tcW w:w="2858" w:type="dxa"/>
                  <w:vAlign w:val="center"/>
                </w:tcPr>
                <w:p w14:paraId="7854A1B7" w14:textId="03CCFF46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477841" w:rsidRPr="0043214E" w14:paraId="0C42A254" w14:textId="77777777" w:rsidTr="00AA3E1B">
              <w:trPr>
                <w:trHeight w:val="326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0BEA0530" w14:textId="5B8C6BC0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2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and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make a Linear Pair</w:t>
                  </w:r>
                </w:p>
              </w:tc>
              <w:tc>
                <w:tcPr>
                  <w:tcW w:w="2858" w:type="dxa"/>
                  <w:vAlign w:val="center"/>
                </w:tcPr>
                <w:p w14:paraId="4765177B" w14:textId="049E02DF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Given</w:t>
                  </w:r>
                </w:p>
              </w:tc>
            </w:tr>
            <w:tr w:rsidR="00477841" w:rsidRPr="0043214E" w14:paraId="637440D5" w14:textId="77777777" w:rsidTr="00AA3E1B">
              <w:trPr>
                <w:trHeight w:val="236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D5AC161" w14:textId="15D0F9E7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3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4 and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 make a Linear Pair</w:t>
                  </w:r>
                </w:p>
              </w:tc>
              <w:tc>
                <w:tcPr>
                  <w:tcW w:w="2858" w:type="dxa"/>
                  <w:vAlign w:val="center"/>
                </w:tcPr>
                <w:p w14:paraId="735A1F6B" w14:textId="68841591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Given</w:t>
                  </w:r>
                </w:p>
              </w:tc>
            </w:tr>
            <w:tr w:rsidR="00477841" w:rsidRPr="0043214E" w14:paraId="4C3C2310" w14:textId="77777777" w:rsidTr="00AA3E1B">
              <w:trPr>
                <w:trHeight w:val="344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60A2624" w14:textId="58DF5CA8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= 180°</w:t>
                  </w:r>
                </w:p>
              </w:tc>
              <w:tc>
                <w:tcPr>
                  <w:tcW w:w="2858" w:type="dxa"/>
                  <w:vAlign w:val="center"/>
                </w:tcPr>
                <w:p w14:paraId="7DE81A0B" w14:textId="77F17F74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</w:t>
                  </w:r>
                  <w:r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bCs/>
                      <w:color w:val="000000"/>
                    </w:rPr>
                    <w:t>Definition of Linear Pair</w:t>
                  </w:r>
                </w:p>
              </w:tc>
            </w:tr>
            <w:tr w:rsidR="00477841" w:rsidRPr="0043214E" w14:paraId="11D02E11" w14:textId="77777777" w:rsidTr="00AA3E1B">
              <w:trPr>
                <w:trHeight w:val="317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94E6EC4" w14:textId="43492122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5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 = 180°</w:t>
                  </w:r>
                </w:p>
              </w:tc>
              <w:tc>
                <w:tcPr>
                  <w:tcW w:w="2858" w:type="dxa"/>
                  <w:vAlign w:val="center"/>
                </w:tcPr>
                <w:p w14:paraId="3A19FB73" w14:textId="320C660E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bCs/>
                      <w:color w:val="000000"/>
                    </w:rPr>
                    <w:t>5. Definition of Linear Pair</w:t>
                  </w:r>
                </w:p>
              </w:tc>
            </w:tr>
            <w:tr w:rsidR="00477841" w:rsidRPr="0043214E" w14:paraId="341A91D7" w14:textId="77777777" w:rsidTr="00AA3E1B">
              <w:trPr>
                <w:trHeight w:val="326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7E4F284" w14:textId="5E3B39AD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6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2858" w:type="dxa"/>
                  <w:vAlign w:val="center"/>
                </w:tcPr>
                <w:p w14:paraId="7A83F9FE" w14:textId="79C3FD60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6. Transitive Property</w:t>
                  </w:r>
                </w:p>
              </w:tc>
            </w:tr>
            <w:tr w:rsidR="00477841" w:rsidRPr="0043214E" w14:paraId="5E9AAB9F" w14:textId="77777777" w:rsidTr="00AA3E1B">
              <w:trPr>
                <w:trHeight w:val="299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4BA7F124" w14:textId="06BDE98D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7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 +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2858" w:type="dxa"/>
                  <w:vAlign w:val="center"/>
                </w:tcPr>
                <w:p w14:paraId="7A59B5A6" w14:textId="5D842898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7. Substitution Property</w:t>
                  </w:r>
                </w:p>
              </w:tc>
            </w:tr>
            <w:tr w:rsidR="00477841" w:rsidRPr="0043214E" w14:paraId="779FECEC" w14:textId="77777777" w:rsidTr="00AA3E1B">
              <w:trPr>
                <w:trHeight w:val="335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907F852" w14:textId="6FF00516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8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1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2858" w:type="dxa"/>
                  <w:vAlign w:val="center"/>
                </w:tcPr>
                <w:p w14:paraId="6EB6D896" w14:textId="63DDFE0A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8. Subtraction Property</w:t>
                  </w:r>
                </w:p>
              </w:tc>
            </w:tr>
            <w:tr w:rsidR="00477841" w:rsidRPr="0043214E" w14:paraId="3A3D6ADE" w14:textId="77777777" w:rsidTr="00AA3E1B">
              <w:trPr>
                <w:trHeight w:val="464"/>
              </w:trPr>
              <w:tc>
                <w:tcPr>
                  <w:tcW w:w="3377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DEF851F" w14:textId="3D26386E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9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2858" w:type="dxa"/>
                  <w:vAlign w:val="center"/>
                </w:tcPr>
                <w:p w14:paraId="4D511272" w14:textId="6A69DC38" w:rsidR="00477841" w:rsidRPr="0043214E" w:rsidRDefault="00477841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9. Definition of Congruent Angles </w:t>
                  </w:r>
                </w:p>
              </w:tc>
            </w:tr>
          </w:tbl>
          <w:p w14:paraId="0DFCA703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  <w:tc>
          <w:tcPr>
            <w:tcW w:w="6475" w:type="dxa"/>
            <w:tcBorders>
              <w:left w:val="nil"/>
              <w:bottom w:val="single" w:sz="4" w:space="0" w:color="BED7D3"/>
            </w:tcBorders>
          </w:tcPr>
          <w:p w14:paraId="309FE247" w14:textId="7069229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</w:p>
          <w:p w14:paraId="00B87C83" w14:textId="358CE8ED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p w14:paraId="408D6257" w14:textId="713CFEEF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p w14:paraId="0B0278A7" w14:textId="79D09FDD" w:rsidR="00F71452" w:rsidRPr="0043214E" w:rsidRDefault="0047784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  <w:r w:rsidRPr="0043214E">
              <w:rPr>
                <w:bCs/>
                <w:noProof/>
                <w:color w:val="000000"/>
              </w:rPr>
              <w:drawing>
                <wp:anchor distT="0" distB="0" distL="114300" distR="114300" simplePos="0" relativeHeight="251658240" behindDoc="0" locked="0" layoutInCell="1" allowOverlap="1" wp14:anchorId="512B1970" wp14:editId="4DB7151E">
                  <wp:simplePos x="0" y="0"/>
                  <wp:positionH relativeFrom="column">
                    <wp:posOffset>497940</wp:posOffset>
                  </wp:positionH>
                  <wp:positionV relativeFrom="paragraph">
                    <wp:posOffset>171098</wp:posOffset>
                  </wp:positionV>
                  <wp:extent cx="2782609" cy="1586045"/>
                  <wp:effectExtent l="0" t="0" r="0" b="0"/>
                  <wp:wrapNone/>
                  <wp:docPr id="29" name="image4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609" cy="158604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71452" w:rsidRPr="0043214E" w14:paraId="520039FC" w14:textId="77777777">
        <w:trPr>
          <w:trHeight w:val="4102"/>
        </w:trPr>
        <w:tc>
          <w:tcPr>
            <w:tcW w:w="6475" w:type="dxa"/>
            <w:tcBorders>
              <w:top w:val="single" w:sz="4" w:space="0" w:color="BED7D3"/>
              <w:right w:val="nil"/>
            </w:tcBorders>
          </w:tcPr>
          <w:p w14:paraId="13918898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lastRenderedPageBreak/>
              <w:t xml:space="preserve">Given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 xml:space="preserve">1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4</w:t>
            </w:r>
          </w:p>
          <w:p w14:paraId="5131FB45" w14:textId="295CA9C8" w:rsidR="00F71452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43214E">
              <w:rPr>
                <w:bCs/>
                <w:color w:val="000000"/>
              </w:rPr>
              <w:t xml:space="preserve">Prove: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bCs/>
                <w:color w:val="000000"/>
              </w:rPr>
              <w:t xml:space="preserve">2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3214E">
              <w:rPr>
                <w:bCs/>
                <w:color w:val="000000"/>
              </w:rPr>
              <w:t xml:space="preserve"> </w:t>
            </w:r>
            <w:r w:rsidRPr="0043214E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3214E">
              <w:rPr>
                <w:rFonts w:eastAsia="Cambria Math"/>
                <w:bCs/>
                <w:color w:val="000000"/>
              </w:rPr>
              <w:t>3</w:t>
            </w:r>
          </w:p>
          <w:p w14:paraId="62EA13FA" w14:textId="77777777" w:rsidR="0043214E" w:rsidRPr="0043214E" w:rsidRDefault="0043214E" w:rsidP="0043214E">
            <w:pPr>
              <w:pStyle w:val="BodyText"/>
            </w:pPr>
          </w:p>
          <w:tbl>
            <w:tblPr>
              <w:tblStyle w:val="a7"/>
              <w:tblW w:w="6240" w:type="dxa"/>
              <w:tblBorders>
                <w:top w:val="single" w:sz="4" w:space="0" w:color="BED7D3" w:themeColor="accent3"/>
                <w:left w:val="single" w:sz="4" w:space="0" w:color="BED7D3" w:themeColor="accent3"/>
                <w:bottom w:val="single" w:sz="4" w:space="0" w:color="BED7D3" w:themeColor="accent3"/>
                <w:right w:val="single" w:sz="4" w:space="0" w:color="BED7D3" w:themeColor="accent3"/>
                <w:insideH w:val="single" w:sz="4" w:space="0" w:color="BED7D3" w:themeColor="accent3"/>
                <w:insideV w:val="single" w:sz="4" w:space="0" w:color="BED7D3" w:themeColor="accent3"/>
              </w:tblBorders>
              <w:tblLayout w:type="fixed"/>
              <w:tblCellMar>
                <w:left w:w="29" w:type="dxa"/>
              </w:tblCellMar>
              <w:tblLook w:val="0400" w:firstRow="0" w:lastRow="0" w:firstColumn="0" w:lastColumn="0" w:noHBand="0" w:noVBand="1"/>
            </w:tblPr>
            <w:tblGrid>
              <w:gridCol w:w="3107"/>
              <w:gridCol w:w="13"/>
              <w:gridCol w:w="3120"/>
            </w:tblGrid>
            <w:tr w:rsidR="0043214E" w:rsidRPr="0043214E" w14:paraId="4FBE7B95" w14:textId="77777777" w:rsidTr="0043214E">
              <w:tc>
                <w:tcPr>
                  <w:tcW w:w="3107" w:type="dxa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05816DEC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Statement:</w:t>
                  </w:r>
                </w:p>
              </w:tc>
              <w:tc>
                <w:tcPr>
                  <w:tcW w:w="3133" w:type="dxa"/>
                  <w:gridSpan w:val="2"/>
                  <w:shd w:val="clear" w:color="auto" w:fill="3E5C61" w:themeFill="text1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5162A0C5" w14:textId="77777777" w:rsidR="00F71452" w:rsidRPr="0043214E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/>
                      <w:color w:val="FFFFFF" w:themeColor="background1"/>
                    </w:rPr>
                  </w:pPr>
                  <w:r w:rsidRPr="0043214E">
                    <w:rPr>
                      <w:b/>
                      <w:color w:val="FFFFFF" w:themeColor="background1"/>
                    </w:rPr>
                    <w:t>Reason:</w:t>
                  </w:r>
                </w:p>
              </w:tc>
            </w:tr>
            <w:tr w:rsidR="0043214E" w:rsidRPr="0043214E" w14:paraId="10507F8E" w14:textId="77777777" w:rsidTr="00AA3E1B">
              <w:trPr>
                <w:trHeight w:val="480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CF15DC5" w14:textId="6C43E0C0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1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120" w:type="dxa"/>
                  <w:vAlign w:val="center"/>
                </w:tcPr>
                <w:p w14:paraId="6C72EF3A" w14:textId="65B7C7E4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43214E" w:rsidRPr="0043214E" w14:paraId="1D4C2749" w14:textId="77777777" w:rsidTr="00AA3E1B">
              <w:trPr>
                <w:trHeight w:val="476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136C3EB7" w14:textId="19C19D85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2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and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2 </w:t>
                  </w:r>
                  <w:proofErr w:type="gramStart"/>
                  <w:r w:rsidRPr="0043214E">
                    <w:rPr>
                      <w:bCs/>
                      <w:color w:val="000000"/>
                    </w:rPr>
                    <w:t>are</w:t>
                  </w:r>
                  <w:proofErr w:type="gramEnd"/>
                  <w:r w:rsidRPr="0043214E">
                    <w:rPr>
                      <w:bCs/>
                      <w:color w:val="000000"/>
                    </w:rPr>
                    <w:t xml:space="preserve"> Vertical Angles</w:t>
                  </w:r>
                </w:p>
              </w:tc>
              <w:tc>
                <w:tcPr>
                  <w:tcW w:w="3120" w:type="dxa"/>
                  <w:vAlign w:val="center"/>
                </w:tcPr>
                <w:p w14:paraId="7C7E889F" w14:textId="6C2ABC3D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2. Given</w:t>
                  </w:r>
                </w:p>
              </w:tc>
            </w:tr>
            <w:tr w:rsidR="0043214E" w:rsidRPr="0043214E" w14:paraId="4B56B2DB" w14:textId="77777777" w:rsidTr="00AA3E1B">
              <w:trPr>
                <w:trHeight w:val="476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25071FBF" w14:textId="5C43C57D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3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3 and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4 </w:t>
                  </w:r>
                  <w:proofErr w:type="gramStart"/>
                  <w:r w:rsidRPr="0043214E">
                    <w:rPr>
                      <w:bCs/>
                      <w:color w:val="000000"/>
                    </w:rPr>
                    <w:t>are</w:t>
                  </w:r>
                  <w:proofErr w:type="gramEnd"/>
                  <w:r w:rsidRPr="0043214E">
                    <w:rPr>
                      <w:bCs/>
                      <w:color w:val="000000"/>
                    </w:rPr>
                    <w:t xml:space="preserve"> Vertical Angles</w:t>
                  </w:r>
                </w:p>
              </w:tc>
              <w:tc>
                <w:tcPr>
                  <w:tcW w:w="3120" w:type="dxa"/>
                  <w:vAlign w:val="center"/>
                </w:tcPr>
                <w:p w14:paraId="0D8BE82D" w14:textId="2FB74E0C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3. Given</w:t>
                  </w:r>
                </w:p>
              </w:tc>
            </w:tr>
            <w:tr w:rsidR="0043214E" w:rsidRPr="0043214E" w14:paraId="37F5C2B6" w14:textId="77777777" w:rsidTr="00AA3E1B">
              <w:trPr>
                <w:trHeight w:val="476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88FD1BF" w14:textId="2EFC226E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1 </w:t>
                  </w:r>
                </w:p>
              </w:tc>
              <w:tc>
                <w:tcPr>
                  <w:tcW w:w="3120" w:type="dxa"/>
                  <w:vAlign w:val="center"/>
                </w:tcPr>
                <w:p w14:paraId="5818515A" w14:textId="72586563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4. Vertical Angles Theorem</w:t>
                  </w:r>
                </w:p>
              </w:tc>
            </w:tr>
            <w:tr w:rsidR="0043214E" w:rsidRPr="0043214E" w14:paraId="0A57ABA6" w14:textId="77777777" w:rsidTr="00AA3E1B">
              <w:trPr>
                <w:trHeight w:val="476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5CD1AE6A" w14:textId="39646A03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5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4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120" w:type="dxa"/>
                  <w:vAlign w:val="center"/>
                </w:tcPr>
                <w:p w14:paraId="6A3B91DD" w14:textId="1B601105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5. Vertical Angles Theorem</w:t>
                  </w:r>
                </w:p>
              </w:tc>
            </w:tr>
            <w:tr w:rsidR="0043214E" w:rsidRPr="0043214E" w14:paraId="765BCF7C" w14:textId="77777777" w:rsidTr="00AA3E1B">
              <w:trPr>
                <w:trHeight w:val="476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333E4647" w14:textId="7BA47C9D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6.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2 = m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120" w:type="dxa"/>
                  <w:vAlign w:val="center"/>
                </w:tcPr>
                <w:p w14:paraId="6060A30B" w14:textId="1D2DE824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6. Transitive Property</w:t>
                  </w:r>
                </w:p>
              </w:tc>
            </w:tr>
            <w:tr w:rsidR="0043214E" w:rsidRPr="0043214E" w14:paraId="49FB2F00" w14:textId="77777777" w:rsidTr="00AA3E1B">
              <w:trPr>
                <w:trHeight w:val="476"/>
              </w:trPr>
              <w:tc>
                <w:tcPr>
                  <w:tcW w:w="3120" w:type="dxa"/>
                  <w:gridSpan w:val="2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14:paraId="6ACB6D85" w14:textId="4850C162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 xml:space="preserve">7.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 xml:space="preserve">2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3214E">
                    <w:rPr>
                      <w:bCs/>
                      <w:color w:val="000000"/>
                    </w:rPr>
                    <w:t xml:space="preserve"> </w:t>
                  </w:r>
                  <w:r w:rsidRPr="0043214E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3214E">
                    <w:rPr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120" w:type="dxa"/>
                  <w:vAlign w:val="center"/>
                </w:tcPr>
                <w:p w14:paraId="3B33B6DE" w14:textId="1CCADDD1" w:rsidR="0043214E" w:rsidRPr="0043214E" w:rsidRDefault="0043214E" w:rsidP="00AA3E1B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bCs/>
                      <w:color w:val="000000"/>
                    </w:rPr>
                  </w:pPr>
                  <w:r w:rsidRPr="0043214E">
                    <w:rPr>
                      <w:bCs/>
                      <w:color w:val="000000"/>
                    </w:rPr>
                    <w:t>7. Definition of Congruent Angles</w:t>
                  </w:r>
                </w:p>
              </w:tc>
            </w:tr>
          </w:tbl>
          <w:p w14:paraId="7B3A2B3F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  <w:tc>
          <w:tcPr>
            <w:tcW w:w="6475" w:type="dxa"/>
            <w:tcBorders>
              <w:top w:val="single" w:sz="4" w:space="0" w:color="BED7D3"/>
              <w:left w:val="nil"/>
            </w:tcBorders>
          </w:tcPr>
          <w:p w14:paraId="019A06BA" w14:textId="77777777" w:rsidR="00F71452" w:rsidRPr="0043214E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Cs/>
                <w:color w:val="000000"/>
              </w:rPr>
            </w:pPr>
            <w:r w:rsidRPr="0043214E">
              <w:rPr>
                <w:bCs/>
                <w:noProof/>
                <w:color w:val="000000"/>
              </w:rPr>
              <w:drawing>
                <wp:inline distT="0" distB="0" distL="0" distR="0" wp14:anchorId="7F95A56D" wp14:editId="2AF8532A">
                  <wp:extent cx="3456812" cy="1791888"/>
                  <wp:effectExtent l="0" t="0" r="0" b="0"/>
                  <wp:docPr id="28" name="image3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812" cy="179188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0D00C459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  <w:p w14:paraId="71793557" w14:textId="77777777" w:rsidR="00F71452" w:rsidRPr="0043214E" w:rsidRDefault="00F714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</w:p>
        </w:tc>
      </w:tr>
    </w:tbl>
    <w:p w14:paraId="6DBD6604" w14:textId="77777777" w:rsidR="00F71452" w:rsidRPr="0043214E" w:rsidRDefault="00F71452">
      <w:pPr>
        <w:pBdr>
          <w:top w:val="nil"/>
          <w:left w:val="nil"/>
          <w:bottom w:val="nil"/>
          <w:right w:val="nil"/>
          <w:between w:val="nil"/>
        </w:pBdr>
        <w:rPr>
          <w:bCs/>
          <w:color w:val="000000"/>
        </w:rPr>
      </w:pPr>
    </w:p>
    <w:sectPr w:rsidR="00F71452" w:rsidRPr="0043214E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B15A8E" w14:textId="77777777" w:rsidR="00A27B2E" w:rsidRDefault="00A27B2E">
      <w:pPr>
        <w:spacing w:after="0" w:line="240" w:lineRule="auto"/>
      </w:pPr>
      <w:r>
        <w:separator/>
      </w:r>
    </w:p>
  </w:endnote>
  <w:endnote w:type="continuationSeparator" w:id="0">
    <w:p w14:paraId="41578293" w14:textId="77777777" w:rsidR="00A27B2E" w:rsidRDefault="00A27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8F8748" w14:textId="77777777" w:rsidR="00AA3E1B" w:rsidRDefault="00AA3E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9C6937" w14:textId="77777777" w:rsidR="00F71452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0AE67A5E" wp14:editId="46F12E6E">
          <wp:simplePos x="0" y="0"/>
          <wp:positionH relativeFrom="column">
            <wp:posOffset>3590925</wp:posOffset>
          </wp:positionH>
          <wp:positionV relativeFrom="paragraph">
            <wp:posOffset>-212724</wp:posOffset>
          </wp:positionV>
          <wp:extent cx="4572000" cy="316865"/>
          <wp:effectExtent l="0" t="0" r="0" b="0"/>
          <wp:wrapNone/>
          <wp:docPr id="23" name="image5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5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2D8F1A56" wp14:editId="65F2300E">
              <wp:simplePos x="0" y="0"/>
              <wp:positionH relativeFrom="column">
                <wp:posOffset>3695700</wp:posOffset>
              </wp:positionH>
              <wp:positionV relativeFrom="paragraph">
                <wp:posOffset>-253999</wp:posOffset>
              </wp:positionV>
              <wp:extent cx="4010025" cy="295275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72A689F" w14:textId="09671C68" w:rsidR="00F71452" w:rsidRPr="00477841" w:rsidRDefault="00477841">
                          <w:pPr>
                            <w:spacing w:after="0" w:line="240" w:lineRule="auto"/>
                            <w:jc w:val="right"/>
                            <w:textDirection w:val="btLr"/>
                            <w:rPr>
                              <w:rFonts w:asciiTheme="minorHAnsi" w:hAnsiTheme="minorHAnsi" w:cstheme="minorHAnsi"/>
                            </w:rPr>
                          </w:pPr>
                          <w:r w:rsidRPr="00477841">
                            <w:rPr>
                              <w:rFonts w:asciiTheme="minorHAnsi" w:eastAsia="Arial" w:hAnsiTheme="minorHAnsi" w:cstheme="minorHAnsi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D8F1A56" id="Rectangle 18" o:spid="_x0000_s1026" style="position:absolute;margin-left:291pt;margin-top:-20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" filled="f" stroked="f">
              <v:textbox inset="2.53958mm,1.2694mm,2.53958mm,1.2694mm">
                <w:txbxContent>
                  <w:p w14:paraId="172A689F" w14:textId="09671C68" w:rsidR="00F71452" w:rsidRPr="00477841" w:rsidRDefault="00477841">
                    <w:pPr>
                      <w:spacing w:after="0" w:line="240" w:lineRule="auto"/>
                      <w:jc w:val="right"/>
                      <w:textDirection w:val="btLr"/>
                      <w:rPr>
                        <w:rFonts w:asciiTheme="minorHAnsi" w:hAnsiTheme="minorHAnsi" w:cstheme="minorHAnsi"/>
                      </w:rPr>
                    </w:pPr>
                    <w:r w:rsidRPr="00477841">
                      <w:rPr>
                        <w:rFonts w:asciiTheme="minorHAnsi" w:eastAsia="Arial" w:hAnsiTheme="minorHAnsi" w:cstheme="minorHAnsi"/>
                        <w:b/>
                        <w:smallCaps/>
                        <w:color w:val="2D2D2D"/>
                      </w:rPr>
                      <w:t>PROVE ME WRONG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1DEC68" w14:textId="77777777" w:rsidR="00AA3E1B" w:rsidRDefault="00AA3E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04CD6C" w14:textId="77777777" w:rsidR="00A27B2E" w:rsidRDefault="00A27B2E">
      <w:pPr>
        <w:spacing w:after="0" w:line="240" w:lineRule="auto"/>
      </w:pPr>
      <w:r>
        <w:separator/>
      </w:r>
    </w:p>
  </w:footnote>
  <w:footnote w:type="continuationSeparator" w:id="0">
    <w:p w14:paraId="6FDE8451" w14:textId="77777777" w:rsidR="00A27B2E" w:rsidRDefault="00A27B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69145" w14:textId="77777777" w:rsidR="0043214E" w:rsidRDefault="0043214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14ADB" w14:textId="77777777" w:rsidR="0043214E" w:rsidRDefault="0043214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34618F" w14:textId="77777777" w:rsidR="0043214E" w:rsidRDefault="0043214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1452"/>
    <w:rsid w:val="0043214E"/>
    <w:rsid w:val="00477841"/>
    <w:rsid w:val="0075345C"/>
    <w:rsid w:val="00A27B2E"/>
    <w:rsid w:val="00AA3E1B"/>
    <w:rsid w:val="00BD63E2"/>
    <w:rsid w:val="00BD6883"/>
    <w:rsid w:val="00D6694B"/>
    <w:rsid w:val="00F71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9C5D3B"/>
  <w15:docId w15:val="{45008585-9987-4F4A-8DE3-D11E32BA6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9dFbk4/kF6pMWCrD2ta3IH+WZAw==">AMUW2mWfwhqszlcxpYQrG1gcOb7PTTDfs84JApWHid6BbPA8qi9fKgXyq3JfMKTD3gWDk21WsMLhKTp8KDI/9KePLuIGKbiMc74ZUd3E1FEp6ERJsnWuiYk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4</Pages>
  <Words>469</Words>
  <Characters>1807</Characters>
  <Application>Microsoft Office Word</Application>
  <DocSecurity>0</DocSecurity>
  <Lines>164</Lines>
  <Paragraphs>1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1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Hayden, Jordan K.</cp:lastModifiedBy>
  <cp:revision>4</cp:revision>
  <dcterms:created xsi:type="dcterms:W3CDTF">2022-09-22T19:02:00Z</dcterms:created>
  <dcterms:modified xsi:type="dcterms:W3CDTF">2022-10-08T17:12:00Z</dcterms:modified>
  <cp:category/>
</cp:coreProperties>
</file>